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840"/>
        <w:tblW w:w="519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25"/>
        <w:gridCol w:w="3476"/>
        <w:gridCol w:w="3480"/>
        <w:gridCol w:w="2967"/>
      </w:tblGrid>
      <w:tr w:rsidR="00891CD9" w:rsidRPr="003A3465" w14:paraId="66290BF3" w14:textId="77777777" w:rsidTr="00FD2F1A">
        <w:trPr>
          <w:cantSplit/>
          <w:trHeight w:val="352"/>
        </w:trPr>
        <w:tc>
          <w:tcPr>
            <w:tcW w:w="666" w:type="pct"/>
            <w:vAlign w:val="center"/>
          </w:tcPr>
          <w:p w14:paraId="05C89644" w14:textId="77777777" w:rsidR="005D50A9" w:rsidRDefault="005D50A9" w:rsidP="00FD2F1A">
            <w:pPr>
              <w:pStyle w:val="Header"/>
              <w:jc w:val="center"/>
              <w:rPr>
                <w:rFonts w:ascii="Comic Sans MS" w:hAnsi="Comic Sans MS"/>
                <w:b/>
              </w:rPr>
            </w:pPr>
          </w:p>
          <w:p w14:paraId="7B395656" w14:textId="77777777" w:rsidR="00F77F4C" w:rsidRPr="003A3465" w:rsidRDefault="00F77F4C" w:rsidP="00FD2F1A">
            <w:pPr>
              <w:pStyle w:val="Header"/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  <w:shd w:val="clear" w:color="auto" w:fill="BFBFBF" w:themeFill="background1" w:themeFillShade="BF"/>
            <w:vAlign w:val="center"/>
          </w:tcPr>
          <w:p w14:paraId="61B224D1" w14:textId="77777777" w:rsidR="005D50A9" w:rsidRPr="00F77F4C" w:rsidRDefault="005D50A9" w:rsidP="00FD2F1A">
            <w:pPr>
              <w:ind w:right="-90"/>
              <w:jc w:val="center"/>
              <w:rPr>
                <w:rFonts w:ascii="Comic Sans MS" w:hAnsi="Comic Sans MS"/>
                <w:b/>
                <w:bCs/>
                <w:sz w:val="28"/>
                <w:szCs w:val="28"/>
              </w:rPr>
            </w:pPr>
            <w:r w:rsidRPr="00F77F4C">
              <w:rPr>
                <w:rFonts w:ascii="Comic Sans MS" w:hAnsi="Comic Sans MS"/>
                <w:b/>
                <w:bCs/>
                <w:sz w:val="28"/>
                <w:szCs w:val="28"/>
              </w:rPr>
              <w:t>Problem 1</w:t>
            </w:r>
          </w:p>
        </w:tc>
        <w:tc>
          <w:tcPr>
            <w:tcW w:w="1520" w:type="pct"/>
            <w:shd w:val="clear" w:color="auto" w:fill="BFBFBF" w:themeFill="background1" w:themeFillShade="BF"/>
            <w:vAlign w:val="center"/>
          </w:tcPr>
          <w:p w14:paraId="0A3B3E45" w14:textId="77777777" w:rsidR="005D50A9" w:rsidRPr="00F77F4C" w:rsidRDefault="005D50A9" w:rsidP="00FD2F1A">
            <w:pPr>
              <w:pStyle w:val="Heading1"/>
              <w:ind w:right="-89"/>
              <w:rPr>
                <w:rFonts w:ascii="Comic Sans MS" w:hAnsi="Comic Sans MS"/>
                <w:sz w:val="28"/>
                <w:szCs w:val="28"/>
              </w:rPr>
            </w:pPr>
            <w:r w:rsidRPr="00F77F4C">
              <w:rPr>
                <w:rFonts w:ascii="Comic Sans MS" w:hAnsi="Comic Sans MS"/>
                <w:sz w:val="28"/>
                <w:szCs w:val="28"/>
              </w:rPr>
              <w:t>Problem 2</w:t>
            </w:r>
          </w:p>
        </w:tc>
        <w:tc>
          <w:tcPr>
            <w:tcW w:w="1296" w:type="pct"/>
            <w:shd w:val="clear" w:color="auto" w:fill="BFBFBF" w:themeFill="background1" w:themeFillShade="BF"/>
            <w:vAlign w:val="center"/>
          </w:tcPr>
          <w:p w14:paraId="1DD09677" w14:textId="77777777" w:rsidR="005D50A9" w:rsidRPr="00F77F4C" w:rsidRDefault="005D50A9" w:rsidP="00FD2F1A">
            <w:pPr>
              <w:pStyle w:val="Heading1"/>
              <w:ind w:right="-90"/>
              <w:rPr>
                <w:rFonts w:ascii="Comic Sans MS" w:hAnsi="Comic Sans MS"/>
                <w:sz w:val="28"/>
                <w:szCs w:val="28"/>
              </w:rPr>
            </w:pPr>
            <w:r w:rsidRPr="00F77F4C">
              <w:rPr>
                <w:rFonts w:ascii="Comic Sans MS" w:hAnsi="Comic Sans MS"/>
                <w:sz w:val="28"/>
                <w:szCs w:val="28"/>
              </w:rPr>
              <w:t>Gridded Response</w:t>
            </w:r>
          </w:p>
        </w:tc>
      </w:tr>
      <w:tr w:rsidR="005D50A9" w:rsidRPr="003A3465" w14:paraId="5AFD4ABC" w14:textId="77777777" w:rsidTr="0031038F">
        <w:trPr>
          <w:trHeight w:val="4263"/>
        </w:trPr>
        <w:tc>
          <w:tcPr>
            <w:tcW w:w="666" w:type="pct"/>
            <w:vAlign w:val="center"/>
          </w:tcPr>
          <w:p w14:paraId="56585903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165BB484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2D910789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2FDAE784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7BF07722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51972929" w14:textId="77777777" w:rsidR="00F77F4C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Monday</w:t>
            </w:r>
          </w:p>
          <w:p w14:paraId="2F12D952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0127E6F3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6E7C9D5C" w14:textId="77777777" w:rsidR="008E407F" w:rsidRDefault="008E407F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3CFB0217" w14:textId="77777777" w:rsidR="00891CD9" w:rsidRDefault="00891CD9" w:rsidP="006A7D67">
            <w:pPr>
              <w:rPr>
                <w:rFonts w:ascii="Comic Sans MS" w:hAnsi="Comic Sans MS"/>
                <w:b/>
              </w:rPr>
            </w:pPr>
          </w:p>
          <w:p w14:paraId="14B7FB4E" w14:textId="77777777" w:rsidR="006A7D67" w:rsidRDefault="006A7D67" w:rsidP="006A7D67">
            <w:pPr>
              <w:rPr>
                <w:rFonts w:ascii="Comic Sans MS" w:hAnsi="Comic Sans MS"/>
                <w:b/>
              </w:rPr>
            </w:pPr>
          </w:p>
          <w:p w14:paraId="71308C11" w14:textId="77777777" w:rsidR="006A7D67" w:rsidRDefault="006A7D67" w:rsidP="006A7D67">
            <w:pPr>
              <w:rPr>
                <w:rFonts w:ascii="Comic Sans MS" w:hAnsi="Comic Sans MS"/>
                <w:b/>
              </w:rPr>
            </w:pPr>
          </w:p>
          <w:p w14:paraId="4FBC565F" w14:textId="6B77BCE1" w:rsidR="00891CD9" w:rsidRPr="003A3465" w:rsidRDefault="00891CD9" w:rsidP="00FD2F1A">
            <w:pPr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</w:tcPr>
          <w:p w14:paraId="3DD7DE25" w14:textId="77777777" w:rsidR="006A7D67" w:rsidRDefault="00030848" w:rsidP="00030848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he circumference of a circle is 215 cm. What is length of the radius rounded to the nearest centimeter?</w:t>
            </w:r>
          </w:p>
          <w:p w14:paraId="1D7209A2" w14:textId="77777777" w:rsidR="00030848" w:rsidRDefault="00030848" w:rsidP="00030848">
            <w:pPr>
              <w:pStyle w:val="Header"/>
              <w:rPr>
                <w:rFonts w:ascii="Comic Sans MS" w:hAnsi="Comic Sans MS"/>
              </w:rPr>
            </w:pPr>
          </w:p>
          <w:p w14:paraId="074A6656" w14:textId="2FFA65DA" w:rsidR="00030848" w:rsidRPr="00030848" w:rsidRDefault="00030848" w:rsidP="00030848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20" w:type="pct"/>
          </w:tcPr>
          <w:p w14:paraId="1C012AA5" w14:textId="77777777" w:rsidR="0031038F" w:rsidRDefault="00030848" w:rsidP="0003084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The Smith family is adding a rectangular swimming pool to their backyard. The blueprint of the pool measures 4in. x 6 in. The scale of the blueprint is </w:t>
            </w:r>
          </w:p>
          <w:p w14:paraId="1230A046" w14:textId="73CDC884" w:rsidR="00030848" w:rsidRDefault="00030848" w:rsidP="0003084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in. = 2.5 feet. What are the actual dimensions of the pool?</w:t>
            </w:r>
          </w:p>
          <w:p w14:paraId="2F16A124" w14:textId="34221AFC" w:rsidR="00030848" w:rsidRDefault="00030848" w:rsidP="00030848">
            <w:pPr>
              <w:rPr>
                <w:rFonts w:ascii="Comic Sans MS" w:hAnsi="Comic Sans MS"/>
              </w:rPr>
            </w:pPr>
          </w:p>
          <w:p w14:paraId="4C44B354" w14:textId="75B8C317" w:rsidR="00030848" w:rsidRPr="00030848" w:rsidRDefault="00030848" w:rsidP="00FD2F1A">
            <w:pPr>
              <w:rPr>
                <w:rFonts w:ascii="Comic Sans MS" w:hAnsi="Comic Sans MS"/>
              </w:rPr>
            </w:pPr>
          </w:p>
        </w:tc>
        <w:tc>
          <w:tcPr>
            <w:tcW w:w="1296" w:type="pct"/>
          </w:tcPr>
          <w:p w14:paraId="62406205" w14:textId="5B7F2E1F" w:rsidR="005D50A9" w:rsidRPr="003A3465" w:rsidRDefault="003A3465" w:rsidP="0064030E">
            <w:pPr>
              <w:jc w:val="center"/>
              <w:rPr>
                <w:rFonts w:ascii="Comic Sans MS" w:hAnsi="Comic Sans MS"/>
                <w:noProof/>
              </w:rPr>
            </w:pPr>
            <w:r w:rsidRPr="00891CD9">
              <w:rPr>
                <w:rFonts w:ascii="Comic Sans MS" w:hAnsi="Comic Sans MS"/>
                <w:b/>
                <w:i/>
                <w:noProof/>
              </w:rPr>
              <w:t xml:space="preserve">Problem </w:t>
            </w:r>
            <w:r w:rsidR="00030848">
              <w:rPr>
                <w:rFonts w:ascii="Comic Sans MS" w:hAnsi="Comic Sans MS"/>
                <w:b/>
                <w:i/>
                <w:noProof/>
              </w:rPr>
              <w:t>1</w:t>
            </w:r>
            <w:r w:rsidR="005D50A9" w:rsidRPr="003A3465">
              <w:rPr>
                <w:rFonts w:ascii="Comic Sans MS" w:hAnsi="Comic Sans MS"/>
                <w:noProof/>
              </w:rPr>
              <w:drawing>
                <wp:inline distT="0" distB="0" distL="0" distR="0" wp14:anchorId="72DD9C9B" wp14:editId="12C129A9">
                  <wp:extent cx="1463040" cy="2432050"/>
                  <wp:effectExtent l="0" t="0" r="10160" b="6350"/>
                  <wp:docPr id="2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50A9" w:rsidRPr="003A3465" w14:paraId="6666FF80" w14:textId="77777777" w:rsidTr="00FD2F1A">
        <w:trPr>
          <w:trHeight w:val="4132"/>
        </w:trPr>
        <w:tc>
          <w:tcPr>
            <w:tcW w:w="666" w:type="pct"/>
            <w:vAlign w:val="center"/>
          </w:tcPr>
          <w:p w14:paraId="4228F4E0" w14:textId="3E91ED90" w:rsidR="005D50A9" w:rsidRPr="003A3465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Tuesday</w:t>
            </w:r>
          </w:p>
        </w:tc>
        <w:tc>
          <w:tcPr>
            <w:tcW w:w="1518" w:type="pct"/>
          </w:tcPr>
          <w:p w14:paraId="1B52BD06" w14:textId="54B244A0" w:rsidR="00030848" w:rsidRPr="00030848" w:rsidRDefault="00030848" w:rsidP="00030848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hip built a scale model of his house</w:t>
            </w:r>
            <w:r w:rsidRPr="00030848">
              <w:rPr>
                <w:rFonts w:ascii="Comic Sans MS" w:hAnsi="Comic Sans MS"/>
              </w:rPr>
              <w:t xml:space="preserve">. He </w:t>
            </w:r>
            <w:r>
              <w:rPr>
                <w:rFonts w:ascii="Comic Sans MS" w:hAnsi="Comic Sans MS"/>
              </w:rPr>
              <w:t xml:space="preserve">built the model 8 </w:t>
            </w:r>
            <w:r w:rsidRPr="00030848">
              <w:rPr>
                <w:rFonts w:ascii="Comic Sans MS" w:hAnsi="Comic Sans MS"/>
              </w:rPr>
              <w:t xml:space="preserve">inches tall to represent </w:t>
            </w:r>
          </w:p>
          <w:p w14:paraId="01F285B2" w14:textId="23E71F12" w:rsidR="00030848" w:rsidRPr="00030848" w:rsidRDefault="00030848" w:rsidP="00030848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he actual height of 24</w:t>
            </w:r>
            <w:r w:rsidRPr="00030848">
              <w:rPr>
                <w:rFonts w:ascii="Comic Sans MS" w:hAnsi="Comic Sans MS"/>
              </w:rPr>
              <w:t xml:space="preserve"> feet. </w:t>
            </w:r>
            <w:r>
              <w:rPr>
                <w:rFonts w:ascii="Comic Sans MS" w:hAnsi="Comic Sans MS"/>
              </w:rPr>
              <w:t>Write an equation that</w:t>
            </w:r>
            <w:r w:rsidRPr="00030848">
              <w:rPr>
                <w:rFonts w:ascii="Comic Sans MS" w:hAnsi="Comic Sans MS"/>
              </w:rPr>
              <w:t xml:space="preserve"> represents the relationship </w:t>
            </w:r>
          </w:p>
          <w:p w14:paraId="4B2BF112" w14:textId="2A6D9453" w:rsidR="00030848" w:rsidRDefault="00030848" w:rsidP="00030848">
            <w:pPr>
              <w:pStyle w:val="Header"/>
              <w:rPr>
                <w:rFonts w:ascii="Comic Sans MS" w:hAnsi="Comic Sans MS"/>
              </w:rPr>
            </w:pPr>
            <w:r w:rsidRPr="00030848">
              <w:rPr>
                <w:rFonts w:ascii="Comic Sans MS" w:hAnsi="Comic Sans MS"/>
              </w:rPr>
              <w:t>between the actual height</w:t>
            </w:r>
            <w:r>
              <w:rPr>
                <w:rFonts w:ascii="Comic Sans MS" w:hAnsi="Comic Sans MS"/>
              </w:rPr>
              <w:t>,</w:t>
            </w:r>
          </w:p>
          <w:p w14:paraId="4B021419" w14:textId="737BA38B" w:rsidR="00030848" w:rsidRPr="00030848" w:rsidRDefault="00030848" w:rsidP="00030848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, i</w:t>
            </w:r>
            <w:r w:rsidRPr="00030848">
              <w:rPr>
                <w:rFonts w:ascii="Comic Sans MS" w:hAnsi="Comic Sans MS"/>
              </w:rPr>
              <w:t>n fee</w:t>
            </w:r>
            <w:r>
              <w:rPr>
                <w:rFonts w:ascii="Comic Sans MS" w:hAnsi="Comic Sans MS"/>
              </w:rPr>
              <w:t>t, and the height of the model, m, inches?</w:t>
            </w:r>
          </w:p>
          <w:p w14:paraId="749FB05B" w14:textId="77777777" w:rsidR="00287E29" w:rsidRDefault="00287E29" w:rsidP="00030848">
            <w:pPr>
              <w:pStyle w:val="Header"/>
              <w:rPr>
                <w:rFonts w:ascii="Comic Sans MS" w:hAnsi="Comic Sans MS"/>
              </w:rPr>
            </w:pPr>
          </w:p>
          <w:p w14:paraId="38470267" w14:textId="1B7217A1" w:rsidR="00030848" w:rsidRPr="003A3465" w:rsidRDefault="00030848" w:rsidP="00030848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20" w:type="pct"/>
          </w:tcPr>
          <w:p w14:paraId="4C214341" w14:textId="77777777" w:rsidR="00030848" w:rsidRDefault="00030848" w:rsidP="0003084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 sweater at Hollister costs $42. After tax the sweater is $44.94. What is the sales tax rate?</w:t>
            </w:r>
          </w:p>
          <w:p w14:paraId="331DF38C" w14:textId="77777777" w:rsidR="00030848" w:rsidRDefault="00030848" w:rsidP="00030848">
            <w:pPr>
              <w:rPr>
                <w:rFonts w:ascii="Comic Sans MS" w:hAnsi="Comic Sans MS"/>
              </w:rPr>
            </w:pPr>
          </w:p>
          <w:p w14:paraId="1733F8C5" w14:textId="03014C6A" w:rsidR="00030848" w:rsidRPr="006471A2" w:rsidRDefault="00030848" w:rsidP="00030848">
            <w:pPr>
              <w:rPr>
                <w:rFonts w:ascii="Comic Sans MS" w:hAnsi="Comic Sans MS"/>
              </w:rPr>
            </w:pPr>
          </w:p>
        </w:tc>
        <w:tc>
          <w:tcPr>
            <w:tcW w:w="1296" w:type="pct"/>
          </w:tcPr>
          <w:p w14:paraId="3FDB5EC1" w14:textId="08A08A85" w:rsidR="003A3465" w:rsidRPr="00891CD9" w:rsidRDefault="003A3465" w:rsidP="00FD2F1A">
            <w:pPr>
              <w:jc w:val="center"/>
              <w:rPr>
                <w:rFonts w:ascii="Comic Sans MS" w:hAnsi="Comic Sans MS"/>
                <w:b/>
                <w:i/>
                <w:noProof/>
              </w:rPr>
            </w:pPr>
            <w:r w:rsidRPr="00891CD9">
              <w:rPr>
                <w:rFonts w:ascii="Comic Sans MS" w:hAnsi="Comic Sans MS"/>
                <w:b/>
                <w:i/>
                <w:noProof/>
              </w:rPr>
              <w:t xml:space="preserve">Problem </w:t>
            </w:r>
            <w:r w:rsidR="00030848">
              <w:rPr>
                <w:rFonts w:ascii="Comic Sans MS" w:hAnsi="Comic Sans MS"/>
                <w:b/>
                <w:i/>
                <w:noProof/>
              </w:rPr>
              <w:t>2</w:t>
            </w:r>
          </w:p>
          <w:p w14:paraId="6C1F0361" w14:textId="6E7A52DF" w:rsidR="005D50A9" w:rsidRPr="00733A40" w:rsidRDefault="00891CD9" w:rsidP="006A7D67">
            <w:pPr>
              <w:jc w:val="center"/>
              <w:rPr>
                <w:rFonts w:ascii="Comic Sans MS" w:hAnsi="Comic Sans MS"/>
                <w:noProof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inline distT="0" distB="0" distL="0" distR="0" wp14:anchorId="2228953C" wp14:editId="09F1F4BE">
                  <wp:extent cx="1463040" cy="2432050"/>
                  <wp:effectExtent l="0" t="0" r="10160" b="6350"/>
                  <wp:docPr id="1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50A9" w:rsidRPr="003A3465" w14:paraId="20174759" w14:textId="77777777" w:rsidTr="00FD2F1A">
        <w:trPr>
          <w:trHeight w:val="4036"/>
        </w:trPr>
        <w:tc>
          <w:tcPr>
            <w:tcW w:w="666" w:type="pct"/>
            <w:vAlign w:val="center"/>
          </w:tcPr>
          <w:p w14:paraId="1864BDED" w14:textId="59EC0AEA" w:rsidR="00F77F4C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Wednesday</w:t>
            </w:r>
          </w:p>
          <w:p w14:paraId="6BD6DA34" w14:textId="77777777" w:rsidR="005D50A9" w:rsidRPr="003A3465" w:rsidRDefault="005D50A9" w:rsidP="00FD2F1A">
            <w:pPr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</w:tcPr>
          <w:p w14:paraId="5E90991B" w14:textId="77777777" w:rsidR="00B05BFB" w:rsidRPr="0069111F" w:rsidRDefault="00B05BFB" w:rsidP="00B05BFB">
            <w:pPr>
              <w:tabs>
                <w:tab w:val="right" w:pos="5292"/>
              </w:tabs>
              <w:rPr>
                <w:rFonts w:ascii="Comic Sans MS" w:eastAsiaTheme="minorEastAsia" w:hAnsi="Comic Sans MS"/>
              </w:rPr>
            </w:pPr>
            <w:r w:rsidRPr="0069111F">
              <w:rPr>
                <w:rFonts w:ascii="Comic Sans MS" w:hAnsi="Comic Sans MS"/>
                <w:sz w:val="22"/>
                <w:szCs w:val="22"/>
              </w:rPr>
              <w:t xml:space="preserve">There are three flavors of lollipops in the candy bag, watermelon, apple, and cherry.  If the probability of getting a watermelon was ¼ and the probability of getting an apple was </w:t>
            </w:r>
            <m:oMath>
              <m:f>
                <m:fPr>
                  <m:ctrlPr>
                    <w:rPr>
                      <w:rFonts w:ascii="Cambria Math" w:hAnsi="Comic Sans MS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omic Sans MS"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omic Sans MS"/>
                      <w:sz w:val="22"/>
                      <w:szCs w:val="22"/>
                    </w:rPr>
                    <m:t>5</m:t>
                  </m:r>
                </m:den>
              </m:f>
            </m:oMath>
            <w:r w:rsidRPr="0069111F">
              <w:rPr>
                <w:rFonts w:ascii="Comic Sans MS" w:eastAsiaTheme="minorEastAsia" w:hAnsi="Comic Sans MS"/>
                <w:sz w:val="22"/>
                <w:szCs w:val="22"/>
              </w:rPr>
              <w:t>, what is the probability (in fraction form) of getting a cherry?</w:t>
            </w:r>
          </w:p>
          <w:p w14:paraId="1638AC8F" w14:textId="77777777" w:rsidR="00030848" w:rsidRDefault="00030848" w:rsidP="00F82086">
            <w:pPr>
              <w:pStyle w:val="Header"/>
              <w:rPr>
                <w:rFonts w:ascii="Comic Sans MS" w:hAnsi="Comic Sans MS"/>
              </w:rPr>
            </w:pPr>
            <w:bookmarkStart w:id="0" w:name="_GoBack"/>
            <w:bookmarkEnd w:id="0"/>
          </w:p>
          <w:p w14:paraId="436270FE" w14:textId="7CCFBDEE" w:rsidR="00030848" w:rsidRPr="003A3465" w:rsidRDefault="00030848" w:rsidP="0031038F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20" w:type="pct"/>
          </w:tcPr>
          <w:p w14:paraId="74B7E38B" w14:textId="77777777" w:rsidR="000272B0" w:rsidRDefault="00030848" w:rsidP="000E3C0F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Simplify </w:t>
            </w:r>
          </w:p>
          <w:p w14:paraId="41FB374F" w14:textId="77777777" w:rsidR="00030848" w:rsidRPr="00030848" w:rsidRDefault="00030848" w:rsidP="00030848">
            <w:pPr>
              <w:rPr>
                <w:rFonts w:ascii="Comic Sans MS" w:hAnsi="Comic Sans MS"/>
              </w:rPr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x-4</m:t>
                    </m:r>
                  </m:e>
                </m:d>
                <m:r>
                  <w:rPr>
                    <w:rFonts w:ascii="Cambria Math" w:hAnsi="Cambria Math"/>
                  </w:rPr>
                  <m:t>-(4x-2)</m:t>
                </m:r>
              </m:oMath>
            </m:oMathPara>
          </w:p>
          <w:p w14:paraId="5D85A47E" w14:textId="77777777" w:rsidR="00030848" w:rsidRDefault="00030848" w:rsidP="00030848">
            <w:pPr>
              <w:rPr>
                <w:rFonts w:ascii="Comic Sans MS" w:hAnsi="Comic Sans MS"/>
              </w:rPr>
            </w:pPr>
          </w:p>
          <w:p w14:paraId="32958EB9" w14:textId="55F7BF8E" w:rsidR="00030848" w:rsidRPr="00030848" w:rsidRDefault="00030848" w:rsidP="00B05BFB">
            <w:pPr>
              <w:rPr>
                <w:rFonts w:ascii="Comic Sans MS" w:hAnsi="Comic Sans MS"/>
              </w:rPr>
            </w:pPr>
          </w:p>
        </w:tc>
        <w:tc>
          <w:tcPr>
            <w:tcW w:w="1296" w:type="pct"/>
          </w:tcPr>
          <w:p w14:paraId="2E912FDE" w14:textId="1609143F" w:rsidR="003A3465" w:rsidRDefault="00030848" w:rsidP="00FD2F1A">
            <w:pPr>
              <w:jc w:val="center"/>
              <w:rPr>
                <w:rFonts w:ascii="Comic Sans MS" w:hAnsi="Comic Sans MS"/>
                <w:b/>
                <w:i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61312" behindDoc="0" locked="0" layoutInCell="1" allowOverlap="1" wp14:anchorId="06A4988B" wp14:editId="6DBE9222">
                  <wp:simplePos x="0" y="0"/>
                  <wp:positionH relativeFrom="column">
                    <wp:posOffset>178435</wp:posOffset>
                  </wp:positionH>
                  <wp:positionV relativeFrom="paragraph">
                    <wp:posOffset>292100</wp:posOffset>
                  </wp:positionV>
                  <wp:extent cx="1383030" cy="2432685"/>
                  <wp:effectExtent l="0" t="0" r="7620" b="5715"/>
                  <wp:wrapTight wrapText="bothSides">
                    <wp:wrapPolygon edited="0">
                      <wp:start x="0" y="0"/>
                      <wp:lineTo x="0" y="21482"/>
                      <wp:lineTo x="21421" y="21482"/>
                      <wp:lineTo x="21421" y="0"/>
                      <wp:lineTo x="0" y="0"/>
                    </wp:wrapPolygon>
                  </wp:wrapTight>
                  <wp:docPr id="6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030" cy="2432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82086">
              <w:rPr>
                <w:rFonts w:ascii="Comic Sans MS" w:hAnsi="Comic Sans MS"/>
                <w:b/>
                <w:i/>
              </w:rPr>
              <w:t xml:space="preserve">Problem </w:t>
            </w:r>
            <w:r>
              <w:rPr>
                <w:rFonts w:ascii="Comic Sans MS" w:hAnsi="Comic Sans MS"/>
                <w:b/>
                <w:i/>
              </w:rPr>
              <w:t>1</w:t>
            </w:r>
          </w:p>
          <w:p w14:paraId="342EE10B" w14:textId="162EA1FD" w:rsidR="006A7D67" w:rsidRPr="00891CD9" w:rsidRDefault="006A7D67" w:rsidP="00FD2F1A">
            <w:pPr>
              <w:jc w:val="center"/>
              <w:rPr>
                <w:rFonts w:ascii="Comic Sans MS" w:hAnsi="Comic Sans MS"/>
                <w:b/>
                <w:i/>
              </w:rPr>
            </w:pPr>
          </w:p>
          <w:p w14:paraId="12E61744" w14:textId="261EDF24" w:rsidR="005D50A9" w:rsidRPr="003A3465" w:rsidRDefault="005D50A9" w:rsidP="00FD2F1A">
            <w:pPr>
              <w:jc w:val="center"/>
              <w:rPr>
                <w:rFonts w:ascii="Comic Sans MS" w:hAnsi="Comic Sans MS"/>
              </w:rPr>
            </w:pPr>
          </w:p>
        </w:tc>
      </w:tr>
      <w:tr w:rsidR="005D50A9" w:rsidRPr="003A3465" w14:paraId="2D51C460" w14:textId="77777777" w:rsidTr="00FD2F1A">
        <w:trPr>
          <w:trHeight w:val="4396"/>
        </w:trPr>
        <w:tc>
          <w:tcPr>
            <w:tcW w:w="666" w:type="pct"/>
            <w:vAlign w:val="center"/>
          </w:tcPr>
          <w:p w14:paraId="6515B160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0C42AAE0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74A1F9E3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04FC613F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612B5107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55D05AA6" w14:textId="54558DC8" w:rsidR="00891CD9" w:rsidRDefault="002B4298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 xml:space="preserve"> </w:t>
            </w:r>
          </w:p>
          <w:p w14:paraId="35327BBB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60390112" w14:textId="77777777" w:rsidR="008E407F" w:rsidRDefault="008E407F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Thursday</w:t>
            </w:r>
          </w:p>
          <w:p w14:paraId="6CC17E36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5613D02E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42014598" w14:textId="45D79F67" w:rsidR="00733A40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2F073413" w14:textId="77777777" w:rsidR="00F77F4C" w:rsidRDefault="00F77F4C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42658D9A" w14:textId="77777777" w:rsidR="00F77F4C" w:rsidRDefault="00F77F4C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7D1095E1" w14:textId="77777777" w:rsidR="00F77F4C" w:rsidRDefault="00F77F4C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4CF61879" w14:textId="77777777" w:rsidR="00891CD9" w:rsidRPr="003A3465" w:rsidRDefault="00891CD9" w:rsidP="00FD2F1A">
            <w:pPr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</w:tcPr>
          <w:p w14:paraId="04A35735" w14:textId="77777777" w:rsidR="00B05BFB" w:rsidRDefault="00B05BFB" w:rsidP="00B05BFB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Tommy mixe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ascii="Comic Sans MS" w:hAnsi="Comic Sans MS"/>
              </w:rPr>
              <w:t xml:space="preserve"> gallon of yellow paint with </w:t>
            </w:r>
            <m:oMath>
              <m:r>
                <w:rPr>
                  <w:rFonts w:ascii="Cambria Math" w:hAns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ascii="Comic Sans MS" w:hAnsi="Comic Sans MS"/>
              </w:rPr>
              <w:t xml:space="preserve"> gallons of blue to make green paint for his treehouse. He ran out of green and needs to make more. If he uses 2 gallons of blue paint, to keep the same ratio, how much yellow paint should Tommy use? </w:t>
            </w:r>
          </w:p>
          <w:p w14:paraId="7B177B28" w14:textId="77777777" w:rsidR="004F0E19" w:rsidRDefault="004F0E19" w:rsidP="004F0E19">
            <w:pPr>
              <w:pStyle w:val="Header"/>
              <w:rPr>
                <w:rFonts w:ascii="Comic Sans MS" w:hAnsi="Comic Sans MS"/>
              </w:rPr>
            </w:pPr>
          </w:p>
          <w:p w14:paraId="1815B765" w14:textId="4787B897" w:rsidR="004F0E19" w:rsidRPr="004F0E19" w:rsidRDefault="004F0E19" w:rsidP="004F0E19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20" w:type="pct"/>
          </w:tcPr>
          <w:p w14:paraId="6A72C809" w14:textId="77777777" w:rsidR="000272B0" w:rsidRDefault="004F0E19" w:rsidP="004F0E1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Jeff has a job at the grocery store. He earns $4 an hour for bagging groceries and $5.50 an hour for returning carts. Last night, he bagged groceries for 3 hours and returned carts for 1.5 hours. How much money did Jeff make last night?</w:t>
            </w:r>
          </w:p>
          <w:p w14:paraId="552450E7" w14:textId="77777777" w:rsidR="004F0E19" w:rsidRDefault="004F0E19" w:rsidP="004F0E19">
            <w:pPr>
              <w:rPr>
                <w:rFonts w:ascii="Comic Sans MS" w:hAnsi="Comic Sans MS"/>
              </w:rPr>
            </w:pPr>
          </w:p>
          <w:p w14:paraId="14296494" w14:textId="3CC14189" w:rsidR="004F0E19" w:rsidRPr="004F0E19" w:rsidRDefault="004F0E19" w:rsidP="004F0E19">
            <w:pPr>
              <w:rPr>
                <w:rFonts w:ascii="Comic Sans MS" w:hAnsi="Comic Sans MS"/>
              </w:rPr>
            </w:pPr>
          </w:p>
        </w:tc>
        <w:tc>
          <w:tcPr>
            <w:tcW w:w="1296" w:type="pct"/>
          </w:tcPr>
          <w:p w14:paraId="13042ECD" w14:textId="6D40861B" w:rsidR="003A3465" w:rsidRPr="00891CD9" w:rsidRDefault="003A3465" w:rsidP="00FD2F1A">
            <w:pPr>
              <w:jc w:val="center"/>
              <w:rPr>
                <w:rFonts w:ascii="Comic Sans MS" w:hAnsi="Comic Sans MS"/>
                <w:b/>
                <w:i/>
              </w:rPr>
            </w:pPr>
            <w:r w:rsidRPr="00891CD9">
              <w:rPr>
                <w:rFonts w:ascii="Comic Sans MS" w:hAnsi="Comic Sans MS"/>
                <w:b/>
                <w:i/>
              </w:rPr>
              <w:t>Problem</w:t>
            </w:r>
            <w:r w:rsidR="004F0E19">
              <w:rPr>
                <w:rFonts w:ascii="Comic Sans MS" w:hAnsi="Comic Sans MS"/>
                <w:b/>
                <w:i/>
              </w:rPr>
              <w:t xml:space="preserve"> 2</w:t>
            </w:r>
            <w:r w:rsidRPr="00891CD9">
              <w:rPr>
                <w:rFonts w:ascii="Comic Sans MS" w:hAnsi="Comic Sans MS"/>
                <w:b/>
                <w:i/>
              </w:rPr>
              <w:t xml:space="preserve"> </w:t>
            </w:r>
            <w:r w:rsidR="00F77F4C" w:rsidRPr="00891CD9">
              <w:rPr>
                <w:rFonts w:ascii="Comic Sans MS" w:hAnsi="Comic Sans MS"/>
                <w:b/>
                <w:i/>
              </w:rPr>
              <w:t xml:space="preserve"> </w:t>
            </w:r>
          </w:p>
          <w:p w14:paraId="430B8DF5" w14:textId="09633C27" w:rsidR="00F77F4C" w:rsidRPr="003A3465" w:rsidRDefault="006A7D67" w:rsidP="00FD2F1A">
            <w:pPr>
              <w:jc w:val="center"/>
              <w:rPr>
                <w:rFonts w:ascii="Comic Sans MS" w:hAnsi="Comic Sans MS"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inline distT="0" distB="0" distL="0" distR="0" wp14:anchorId="3F075000" wp14:editId="1694F3CF">
                  <wp:extent cx="1463040" cy="2432050"/>
                  <wp:effectExtent l="0" t="0" r="10160" b="6350"/>
                  <wp:docPr id="5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7F4C" w:rsidRPr="003A3465" w14:paraId="21EF4AA0" w14:textId="77777777" w:rsidTr="00FD2F1A">
        <w:trPr>
          <w:trHeight w:val="4513"/>
        </w:trPr>
        <w:tc>
          <w:tcPr>
            <w:tcW w:w="666" w:type="pct"/>
            <w:vAlign w:val="center"/>
          </w:tcPr>
          <w:p w14:paraId="4C586EE0" w14:textId="56B9E0BA" w:rsidR="00F77F4C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Friday</w:t>
            </w:r>
          </w:p>
          <w:p w14:paraId="34E75E95" w14:textId="7C0AFB52" w:rsidR="00733A40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</w:tcPr>
          <w:p w14:paraId="73DACDE7" w14:textId="77777777" w:rsidR="006A7D67" w:rsidRDefault="0062548A" w:rsidP="006A7D67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Solve for x. </w:t>
            </w:r>
          </w:p>
          <w:p w14:paraId="5249C9E9" w14:textId="77777777" w:rsidR="0062548A" w:rsidRPr="0062548A" w:rsidRDefault="00B05BFB" w:rsidP="0062548A">
            <w:pPr>
              <w:pStyle w:val="Header"/>
              <w:rPr>
                <w:rFonts w:ascii="Comic Sans MS" w:hAnsi="Comic Sans M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3</m:t>
                    </m:r>
                  </m:den>
                </m:f>
                <m:r>
                  <w:rPr>
                    <w:rFonts w:ascii="Cambria Math" w:hAnsi="Cambria Math"/>
                  </w:rPr>
                  <m:t>=-5</m:t>
                </m:r>
              </m:oMath>
            </m:oMathPara>
          </w:p>
          <w:p w14:paraId="73D3C104" w14:textId="77777777" w:rsidR="0062548A" w:rsidRDefault="0062548A" w:rsidP="0062548A">
            <w:pPr>
              <w:pStyle w:val="Header"/>
              <w:rPr>
                <w:rFonts w:ascii="Comic Sans MS" w:hAnsi="Comic Sans MS"/>
              </w:rPr>
            </w:pPr>
          </w:p>
          <w:p w14:paraId="2B244D73" w14:textId="5CFC05F3" w:rsidR="0062548A" w:rsidRPr="0062548A" w:rsidRDefault="0062548A" w:rsidP="0062548A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20" w:type="pct"/>
          </w:tcPr>
          <w:p w14:paraId="3662E96A" w14:textId="77777777" w:rsidR="00B05BFB" w:rsidRPr="006974D2" w:rsidRDefault="00B05BFB" w:rsidP="00B05BFB">
            <w:pPr>
              <w:rPr>
                <w:rFonts w:ascii="Comic Sans MS" w:hAnsi="Comic Sans MS"/>
              </w:rPr>
            </w:pPr>
            <w:r w:rsidRPr="006974D2">
              <w:rPr>
                <w:rFonts w:ascii="Comic Sans MS" w:hAnsi="Comic Sans MS"/>
                <w:sz w:val="22"/>
                <w:szCs w:val="22"/>
              </w:rPr>
              <w:t xml:space="preserve">If </w:t>
            </w:r>
            <w:r w:rsidRPr="006974D2">
              <w:rPr>
                <w:rFonts w:ascii="Comic Sans MS" w:hAnsi="Comic Sans MS"/>
                <w:position w:val="-12"/>
                <w:sz w:val="22"/>
                <w:szCs w:val="22"/>
              </w:rPr>
              <w:object w:dxaOrig="1020" w:dyaOrig="400" w14:anchorId="20C7C4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20.1pt" o:ole="">
                  <v:imagedata r:id="rId10" o:title=""/>
                </v:shape>
                <o:OLEObject Type="Embed" ProgID="Equation.DSMT4" ShapeID="_x0000_i1025" DrawAspect="Content" ObjectID="_1360173593" r:id="rId11"/>
              </w:object>
            </w:r>
            <w:r w:rsidRPr="006974D2">
              <w:rPr>
                <w:rFonts w:ascii="Comic Sans MS" w:hAnsi="Comic Sans MS"/>
                <w:sz w:val="22"/>
                <w:szCs w:val="22"/>
              </w:rPr>
              <w:t>is 110</w:t>
            </w:r>
            <w:r w:rsidRPr="006974D2">
              <w:rPr>
                <w:rFonts w:ascii="Comic Sans MS" w:hAnsi="Comic Sans MS"/>
                <w:sz w:val="22"/>
                <w:szCs w:val="22"/>
                <w:vertAlign w:val="superscript"/>
              </w:rPr>
              <w:t>°</w:t>
            </w:r>
            <w:r w:rsidRPr="006974D2">
              <w:rPr>
                <w:rFonts w:ascii="Comic Sans MS" w:hAnsi="Comic Sans MS"/>
                <w:sz w:val="22"/>
                <w:szCs w:val="22"/>
              </w:rPr>
              <w:t>, what is the measure of</w:t>
            </w:r>
            <w:r w:rsidRPr="006974D2">
              <w:rPr>
                <w:rFonts w:ascii="Comic Sans MS" w:hAnsi="Comic Sans MS"/>
                <w:position w:val="-6"/>
                <w:sz w:val="22"/>
                <w:szCs w:val="22"/>
              </w:rPr>
              <w:object w:dxaOrig="900" w:dyaOrig="340" w14:anchorId="2AB989FB">
                <v:shape id="_x0000_i1026" type="#_x0000_t75" style="width:45.2pt;height:18.4pt" o:ole="">
                  <v:imagedata r:id="rId12" o:title=""/>
                </v:shape>
                <o:OLEObject Type="Embed" ProgID="Equation.DSMT4" ShapeID="_x0000_i1026" DrawAspect="Content" ObjectID="_1360173594" r:id="rId13"/>
              </w:object>
            </w:r>
            <w:r w:rsidRPr="006974D2">
              <w:rPr>
                <w:rFonts w:ascii="Comic Sans MS" w:hAnsi="Comic Sans MS"/>
                <w:sz w:val="22"/>
                <w:szCs w:val="22"/>
              </w:rPr>
              <w:t>?</w:t>
            </w:r>
          </w:p>
          <w:p w14:paraId="0BA1524A" w14:textId="77777777" w:rsidR="00B05BFB" w:rsidRDefault="00B05BFB" w:rsidP="00B05BFB">
            <w:pPr>
              <w:jc w:val="center"/>
              <w:rPr>
                <w:rFonts w:ascii="Comic Sans MS" w:hAnsi="Comic Sans MS"/>
              </w:rPr>
            </w:pPr>
            <w:r w:rsidRPr="006974D2">
              <w:rPr>
                <w:rFonts w:ascii="Comic Sans MS" w:hAnsi="Comic Sans MS"/>
                <w:sz w:val="22"/>
                <w:szCs w:val="22"/>
              </w:rPr>
              <w:object w:dxaOrig="3945" w:dyaOrig="2505" w14:anchorId="2AEF38CD">
                <v:shape id="_x0000_i1027" type="#_x0000_t75" style="width:148.2pt;height:93.75pt" o:ole="">
                  <v:imagedata r:id="rId14" o:title=""/>
                </v:shape>
                <o:OLEObject Type="Embed" ProgID="PBrush" ShapeID="_x0000_i1027" DrawAspect="Content" ObjectID="_1360173595" r:id="rId15"/>
              </w:object>
            </w:r>
          </w:p>
          <w:p w14:paraId="46DE9F00" w14:textId="77777777" w:rsidR="00B05BFB" w:rsidRDefault="00B05BFB" w:rsidP="00B05BFB">
            <w:pPr>
              <w:jc w:val="center"/>
              <w:rPr>
                <w:rFonts w:ascii="Comic Sans MS" w:hAnsi="Comic Sans MS"/>
              </w:rPr>
            </w:pPr>
          </w:p>
          <w:p w14:paraId="56ACD02B" w14:textId="4B7D2BAB" w:rsidR="0062548A" w:rsidRPr="0062548A" w:rsidRDefault="0062548A" w:rsidP="00B05BFB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296" w:type="pct"/>
          </w:tcPr>
          <w:p w14:paraId="3EBADE4F" w14:textId="3D6A4819" w:rsidR="00891CD9" w:rsidRPr="00891CD9" w:rsidRDefault="00CA665E" w:rsidP="00FD2F1A">
            <w:pPr>
              <w:jc w:val="center"/>
              <w:rPr>
                <w:rFonts w:ascii="Comic Sans MS" w:hAnsi="Comic Sans MS"/>
                <w:b/>
                <w:i/>
              </w:rPr>
            </w:pPr>
            <w:r w:rsidRPr="00891CD9">
              <w:rPr>
                <w:rFonts w:ascii="Comic Sans MS" w:hAnsi="Comic Sans MS"/>
                <w:b/>
                <w:i/>
              </w:rPr>
              <w:t xml:space="preserve">Problem </w:t>
            </w:r>
            <w:r w:rsidR="0062548A">
              <w:rPr>
                <w:rFonts w:ascii="Comic Sans MS" w:hAnsi="Comic Sans MS"/>
                <w:b/>
                <w:i/>
              </w:rPr>
              <w:t>1</w:t>
            </w:r>
          </w:p>
          <w:p w14:paraId="032C29D9" w14:textId="77777777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5E2C23DE" w14:textId="77777777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76883171" w14:textId="77777777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1149E9D9" w14:textId="50AE66C7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2D0B040D" w14:textId="77777777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1CF48B08" w14:textId="3A4917EA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7BF1C680" w14:textId="77777777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47EB28E9" w14:textId="77777777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00C44B51" w14:textId="77777777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489718E1" w14:textId="77777777" w:rsidR="00F77F4C" w:rsidRPr="00891CD9" w:rsidRDefault="00F77F4C" w:rsidP="00FD2F1A">
            <w:pPr>
              <w:rPr>
                <w:rFonts w:ascii="Comic Sans MS" w:hAnsi="Comic Sans MS"/>
              </w:rPr>
            </w:pPr>
          </w:p>
        </w:tc>
      </w:tr>
    </w:tbl>
    <w:p w14:paraId="740EB25D" w14:textId="635485CC" w:rsidR="00E32466" w:rsidRPr="003A3465" w:rsidRDefault="00930978">
      <w:pPr>
        <w:rPr>
          <w:rFonts w:ascii="Comic Sans MS" w:hAnsi="Comic Sans MS"/>
        </w:rPr>
      </w:pPr>
      <w:r w:rsidRPr="00AF53E3">
        <w:rPr>
          <w:rFonts w:ascii="Comic Sans MS" w:eastAsiaTheme="minorHAnsi" w:hAnsi="Comic Sans MS" w:cs="Comic Sans MS"/>
          <w:i/>
        </w:rPr>
        <w:t xml:space="preserve">Questions </w:t>
      </w:r>
      <w:r>
        <w:rPr>
          <w:rFonts w:ascii="Comic Sans MS" w:eastAsiaTheme="minorHAnsi" w:hAnsi="Comic Sans MS" w:cs="Comic Sans MS"/>
          <w:i/>
        </w:rPr>
        <w:t>adapted from Score21 and SchoolNet</w:t>
      </w:r>
      <w:r w:rsidRPr="003A3465">
        <w:rPr>
          <w:rFonts w:ascii="Comic Sans MS" w:hAnsi="Comic Sans MS"/>
          <w:noProof/>
        </w:rPr>
        <w:t xml:space="preserve"> </w:t>
      </w:r>
      <w:r w:rsidR="00891CD9" w:rsidRPr="003A3465">
        <w:rPr>
          <w:rFonts w:ascii="Comic Sans MS" w:hAnsi="Comic Sans MS"/>
          <w:noProof/>
        </w:rPr>
        <w:drawing>
          <wp:anchor distT="0" distB="0" distL="114300" distR="114300" simplePos="0" relativeHeight="251659264" behindDoc="0" locked="0" layoutInCell="1" allowOverlap="1" wp14:anchorId="3520B966" wp14:editId="693F15A9">
            <wp:simplePos x="0" y="0"/>
            <wp:positionH relativeFrom="column">
              <wp:posOffset>5334000</wp:posOffset>
            </wp:positionH>
            <wp:positionV relativeFrom="paragraph">
              <wp:posOffset>3429000</wp:posOffset>
            </wp:positionV>
            <wp:extent cx="1463040" cy="2432050"/>
            <wp:effectExtent l="0" t="0" r="10160" b="6350"/>
            <wp:wrapTight wrapText="bothSides">
              <wp:wrapPolygon edited="0">
                <wp:start x="0" y="0"/>
                <wp:lineTo x="0" y="21431"/>
                <wp:lineTo x="21375" y="21431"/>
                <wp:lineTo x="21375" y="0"/>
                <wp:lineTo x="0" y="0"/>
              </wp:wrapPolygon>
            </wp:wrapTight>
            <wp:docPr id="4" name="Picture 10" descr="Grade 6 Math Grid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rade 6 Math Grid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03" r="4948" b="22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243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E32466" w:rsidRPr="003A3465" w:rsidSect="00FD2F1A">
      <w:headerReference w:type="default" r:id="rId16"/>
      <w:footerReference w:type="default" r:id="rId17"/>
      <w:pgSz w:w="12240" w:h="15840"/>
      <w:pgMar w:top="432" w:right="720" w:bottom="720" w:left="720" w:header="36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97664A6" w14:textId="77777777" w:rsidR="007116CF" w:rsidRDefault="007116CF" w:rsidP="0098222A">
      <w:r>
        <w:separator/>
      </w:r>
    </w:p>
  </w:endnote>
  <w:endnote w:type="continuationSeparator" w:id="0">
    <w:p w14:paraId="66982BAB" w14:textId="77777777" w:rsidR="007116CF" w:rsidRDefault="007116CF" w:rsidP="009822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473917" w14:textId="5C04FCFA" w:rsidR="001C523F" w:rsidRPr="00FD2F1A" w:rsidRDefault="001C523F" w:rsidP="00FD2F1A">
    <w:pPr>
      <w:pStyle w:val="Footer"/>
      <w:jc w:val="right"/>
      <w:rPr>
        <w:rFonts w:ascii="Comic Sans MS" w:hAnsi="Comic Sans MS"/>
      </w:rPr>
    </w:pPr>
    <w:r>
      <w:rPr>
        <w:rFonts w:ascii="Comic Sans MS" w:hAnsi="Comic Sans MS"/>
      </w:rPr>
      <w:t>Created by A. Beal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5B2255" w14:textId="77777777" w:rsidR="007116CF" w:rsidRDefault="007116CF" w:rsidP="0098222A">
      <w:r>
        <w:separator/>
      </w:r>
    </w:p>
  </w:footnote>
  <w:footnote w:type="continuationSeparator" w:id="0">
    <w:p w14:paraId="7E3DC41B" w14:textId="77777777" w:rsidR="007116CF" w:rsidRDefault="007116CF" w:rsidP="0098222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E4DDEA" w14:textId="0B5503B0" w:rsidR="001C523F" w:rsidRPr="00F77F4C" w:rsidRDefault="0093618B" w:rsidP="005D50A9">
    <w:pPr>
      <w:pStyle w:val="Header"/>
      <w:tabs>
        <w:tab w:val="clear" w:pos="4680"/>
        <w:tab w:val="clear" w:pos="9360"/>
      </w:tabs>
      <w:rPr>
        <w:rFonts w:ascii="Comic Sans MS" w:hAnsi="Comic Sans MS"/>
        <w:sz w:val="28"/>
        <w:szCs w:val="28"/>
      </w:rPr>
    </w:pPr>
    <w:r>
      <w:rPr>
        <w:rFonts w:ascii="Comic Sans MS" w:hAnsi="Comic Sans MS"/>
        <w:sz w:val="28"/>
        <w:szCs w:val="28"/>
      </w:rPr>
      <w:t>CCM8 – Quarter 1 - Week 3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F3135A"/>
    <w:multiLevelType w:val="hybridMultilevel"/>
    <w:tmpl w:val="5268EA2C"/>
    <w:lvl w:ilvl="0" w:tplc="ACB2BAAE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7F28B5"/>
    <w:multiLevelType w:val="hybridMultilevel"/>
    <w:tmpl w:val="171C051A"/>
    <w:lvl w:ilvl="0" w:tplc="CC740AA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090B68"/>
    <w:multiLevelType w:val="hybridMultilevel"/>
    <w:tmpl w:val="EBE2F470"/>
    <w:lvl w:ilvl="0" w:tplc="F90CD05C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063A0D"/>
    <w:multiLevelType w:val="hybridMultilevel"/>
    <w:tmpl w:val="94DE78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A01FDE"/>
    <w:multiLevelType w:val="hybridMultilevel"/>
    <w:tmpl w:val="07CC7472"/>
    <w:lvl w:ilvl="0" w:tplc="EBEA0020">
      <w:start w:val="8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22A"/>
    <w:rsid w:val="00016485"/>
    <w:rsid w:val="00026F4E"/>
    <w:rsid w:val="000272B0"/>
    <w:rsid w:val="00030848"/>
    <w:rsid w:val="000B17D2"/>
    <w:rsid w:val="000B339A"/>
    <w:rsid w:val="000B7D56"/>
    <w:rsid w:val="000D72D7"/>
    <w:rsid w:val="000E3C0F"/>
    <w:rsid w:val="000F6D5A"/>
    <w:rsid w:val="00103F96"/>
    <w:rsid w:val="00157768"/>
    <w:rsid w:val="001C523F"/>
    <w:rsid w:val="001E7955"/>
    <w:rsid w:val="00200E2A"/>
    <w:rsid w:val="002244E9"/>
    <w:rsid w:val="002620C3"/>
    <w:rsid w:val="0026381D"/>
    <w:rsid w:val="0028334C"/>
    <w:rsid w:val="00287E29"/>
    <w:rsid w:val="002B4298"/>
    <w:rsid w:val="002F4445"/>
    <w:rsid w:val="002F6EC9"/>
    <w:rsid w:val="0031038F"/>
    <w:rsid w:val="00327756"/>
    <w:rsid w:val="00352EBA"/>
    <w:rsid w:val="0036653D"/>
    <w:rsid w:val="003A3465"/>
    <w:rsid w:val="003D4E21"/>
    <w:rsid w:val="00417777"/>
    <w:rsid w:val="0044235B"/>
    <w:rsid w:val="004670A2"/>
    <w:rsid w:val="00485409"/>
    <w:rsid w:val="00487B9C"/>
    <w:rsid w:val="004A272E"/>
    <w:rsid w:val="004A7881"/>
    <w:rsid w:val="004B721F"/>
    <w:rsid w:val="004F0E19"/>
    <w:rsid w:val="00550E43"/>
    <w:rsid w:val="005510CA"/>
    <w:rsid w:val="00564BFB"/>
    <w:rsid w:val="005C6F02"/>
    <w:rsid w:val="005D50A9"/>
    <w:rsid w:val="0060541A"/>
    <w:rsid w:val="006202D6"/>
    <w:rsid w:val="0062548A"/>
    <w:rsid w:val="0062653D"/>
    <w:rsid w:val="0064030E"/>
    <w:rsid w:val="006471A2"/>
    <w:rsid w:val="00651345"/>
    <w:rsid w:val="006A7D67"/>
    <w:rsid w:val="007013AA"/>
    <w:rsid w:val="00704AE5"/>
    <w:rsid w:val="007116CF"/>
    <w:rsid w:val="00713DCF"/>
    <w:rsid w:val="00733A40"/>
    <w:rsid w:val="00734F82"/>
    <w:rsid w:val="00752E55"/>
    <w:rsid w:val="00764C3B"/>
    <w:rsid w:val="007B2629"/>
    <w:rsid w:val="008743DC"/>
    <w:rsid w:val="00891CD9"/>
    <w:rsid w:val="008C69FA"/>
    <w:rsid w:val="008C7792"/>
    <w:rsid w:val="008D3236"/>
    <w:rsid w:val="008E407F"/>
    <w:rsid w:val="00922E56"/>
    <w:rsid w:val="00923779"/>
    <w:rsid w:val="00924E20"/>
    <w:rsid w:val="00930978"/>
    <w:rsid w:val="009325BD"/>
    <w:rsid w:val="0093618B"/>
    <w:rsid w:val="00961375"/>
    <w:rsid w:val="00967801"/>
    <w:rsid w:val="0098222A"/>
    <w:rsid w:val="0098288E"/>
    <w:rsid w:val="00992E35"/>
    <w:rsid w:val="009A3F00"/>
    <w:rsid w:val="009C246A"/>
    <w:rsid w:val="009D2EB7"/>
    <w:rsid w:val="00A408AA"/>
    <w:rsid w:val="00AD06C0"/>
    <w:rsid w:val="00AD74C1"/>
    <w:rsid w:val="00AE45EE"/>
    <w:rsid w:val="00AF756C"/>
    <w:rsid w:val="00B05BFB"/>
    <w:rsid w:val="00B379A1"/>
    <w:rsid w:val="00B646A8"/>
    <w:rsid w:val="00B844F3"/>
    <w:rsid w:val="00B92B89"/>
    <w:rsid w:val="00BD60CE"/>
    <w:rsid w:val="00BE0F2A"/>
    <w:rsid w:val="00C0601B"/>
    <w:rsid w:val="00C25E32"/>
    <w:rsid w:val="00C31BFA"/>
    <w:rsid w:val="00C66A7E"/>
    <w:rsid w:val="00C80BFB"/>
    <w:rsid w:val="00CA665E"/>
    <w:rsid w:val="00CB3D16"/>
    <w:rsid w:val="00CB6912"/>
    <w:rsid w:val="00CC44B8"/>
    <w:rsid w:val="00D9190A"/>
    <w:rsid w:val="00D96699"/>
    <w:rsid w:val="00D97248"/>
    <w:rsid w:val="00DD639E"/>
    <w:rsid w:val="00DF6651"/>
    <w:rsid w:val="00E21B39"/>
    <w:rsid w:val="00E32466"/>
    <w:rsid w:val="00EA6A78"/>
    <w:rsid w:val="00ED7785"/>
    <w:rsid w:val="00F07989"/>
    <w:rsid w:val="00F56FDC"/>
    <w:rsid w:val="00F77F4C"/>
    <w:rsid w:val="00F82086"/>
    <w:rsid w:val="00F8248B"/>
    <w:rsid w:val="00FD2F1A"/>
    <w:rsid w:val="00FE6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2BCEFF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2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222A"/>
    <w:pPr>
      <w:keepNext/>
      <w:jc w:val="center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822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222A"/>
  </w:style>
  <w:style w:type="paragraph" w:styleId="Footer">
    <w:name w:val="footer"/>
    <w:basedOn w:val="Normal"/>
    <w:link w:val="FooterChar"/>
    <w:uiPriority w:val="99"/>
    <w:unhideWhenUsed/>
    <w:rsid w:val="009822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222A"/>
  </w:style>
  <w:style w:type="paragraph" w:styleId="BalloonText">
    <w:name w:val="Balloon Text"/>
    <w:basedOn w:val="Normal"/>
    <w:link w:val="BalloonTextChar"/>
    <w:uiPriority w:val="99"/>
    <w:semiHidden/>
    <w:unhideWhenUsed/>
    <w:rsid w:val="009822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22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8222A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B92B8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B339A"/>
    <w:rPr>
      <w:color w:val="808080"/>
    </w:rPr>
  </w:style>
  <w:style w:type="table" w:styleId="MediumShading1-Accent5">
    <w:name w:val="Medium Shading 1 Accent 5"/>
    <w:basedOn w:val="TableNormal"/>
    <w:uiPriority w:val="63"/>
    <w:rsid w:val="006A7D6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">
    <w:name w:val="Medium Shading 1"/>
    <w:basedOn w:val="TableNormal"/>
    <w:uiPriority w:val="63"/>
    <w:rsid w:val="006A7D6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Shading">
    <w:name w:val="Light Shading"/>
    <w:basedOn w:val="TableNormal"/>
    <w:uiPriority w:val="60"/>
    <w:rsid w:val="006A7D6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2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222A"/>
    <w:pPr>
      <w:keepNext/>
      <w:jc w:val="center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822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222A"/>
  </w:style>
  <w:style w:type="paragraph" w:styleId="Footer">
    <w:name w:val="footer"/>
    <w:basedOn w:val="Normal"/>
    <w:link w:val="FooterChar"/>
    <w:uiPriority w:val="99"/>
    <w:unhideWhenUsed/>
    <w:rsid w:val="009822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222A"/>
  </w:style>
  <w:style w:type="paragraph" w:styleId="BalloonText">
    <w:name w:val="Balloon Text"/>
    <w:basedOn w:val="Normal"/>
    <w:link w:val="BalloonTextChar"/>
    <w:uiPriority w:val="99"/>
    <w:semiHidden/>
    <w:unhideWhenUsed/>
    <w:rsid w:val="009822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22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8222A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B92B8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B339A"/>
    <w:rPr>
      <w:color w:val="808080"/>
    </w:rPr>
  </w:style>
  <w:style w:type="table" w:styleId="MediumShading1-Accent5">
    <w:name w:val="Medium Shading 1 Accent 5"/>
    <w:basedOn w:val="TableNormal"/>
    <w:uiPriority w:val="63"/>
    <w:rsid w:val="006A7D6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">
    <w:name w:val="Medium Shading 1"/>
    <w:basedOn w:val="TableNormal"/>
    <w:uiPriority w:val="63"/>
    <w:rsid w:val="006A7D6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Shading">
    <w:name w:val="Light Shading"/>
    <w:basedOn w:val="TableNormal"/>
    <w:uiPriority w:val="60"/>
    <w:rsid w:val="006A7D6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715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87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389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47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62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7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84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02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1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074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668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445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501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592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31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07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06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11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90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671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361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794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707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090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21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54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40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59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232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37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043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726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40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41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27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12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95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8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402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82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183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909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01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48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15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28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57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Relationship Id="rId13" Type="http://schemas.openxmlformats.org/officeDocument/2006/relationships/oleObject" Target="embeddings/oleObject2.bin"/><Relationship Id="rId14" Type="http://schemas.openxmlformats.org/officeDocument/2006/relationships/image" Target="media/image4.png"/><Relationship Id="rId15" Type="http://schemas.openxmlformats.org/officeDocument/2006/relationships/oleObject" Target="embeddings/oleObject3.bin"/><Relationship Id="rId16" Type="http://schemas.openxmlformats.org/officeDocument/2006/relationships/header" Target="header1.xml"/><Relationship Id="rId17" Type="http://schemas.openxmlformats.org/officeDocument/2006/relationships/footer" Target="footer1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png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118FB7-F983-5145-B3C6-F1DDB02160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71</Words>
  <Characters>1550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1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rice</dc:creator>
  <cp:lastModifiedBy>c</cp:lastModifiedBy>
  <cp:revision>5</cp:revision>
  <cp:lastPrinted>2013-08-21T12:40:00Z</cp:lastPrinted>
  <dcterms:created xsi:type="dcterms:W3CDTF">2014-11-18T21:55:00Z</dcterms:created>
  <dcterms:modified xsi:type="dcterms:W3CDTF">2015-02-25T02:10:00Z</dcterms:modified>
</cp:coreProperties>
</file>